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351" r:id="rId3"/>
    <p:sldId id="313" r:id="rId4"/>
    <p:sldId id="348" r:id="rId5"/>
    <p:sldId id="352" r:id="rId6"/>
    <p:sldId id="353" r:id="rId7"/>
    <p:sldId id="354" r:id="rId8"/>
    <p:sldId id="355" r:id="rId9"/>
    <p:sldId id="356" r:id="rId10"/>
    <p:sldId id="357" r:id="rId11"/>
    <p:sldId id="358" r:id="rId12"/>
    <p:sldId id="359" r:id="rId13"/>
    <p:sldId id="360" r:id="rId14"/>
    <p:sldId id="361" r:id="rId15"/>
    <p:sldId id="362" r:id="rId16"/>
    <p:sldId id="363" r:id="rId17"/>
    <p:sldId id="364" r:id="rId18"/>
    <p:sldId id="365" r:id="rId19"/>
    <p:sldId id="366" r:id="rId20"/>
    <p:sldId id="367" r:id="rId21"/>
    <p:sldId id="368" r:id="rId22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60" d="100"/>
          <a:sy n="60" d="100"/>
        </p:scale>
        <p:origin x="350" y="53"/>
      </p:cViewPr>
      <p:guideLst/>
    </p:cSldViewPr>
  </p:slideViewPr>
  <p:outlineViewPr>
    <p:cViewPr>
      <p:scale>
        <a:sx n="33" d="100"/>
        <a:sy n="33" d="100"/>
      </p:scale>
      <p:origin x="0" y="-121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394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445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5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2 -- Lecture 3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3.wmf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0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3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219960" y="1585813"/>
            <a:ext cx="1197204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Notes for Lecture 33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Continuation of introduction to the quantum theory of superconductivity</a:t>
            </a:r>
          </a:p>
          <a:p>
            <a:pPr marL="914400" lvl="3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Bardeen, Cooper, </a:t>
            </a:r>
            <a:r>
              <a:rPr lang="en-US" sz="2800" b="1" dirty="0" err="1">
                <a:solidFill>
                  <a:schemeClr val="folHlink"/>
                </a:solidFill>
              </a:rPr>
              <a:t>Scrieffer</a:t>
            </a:r>
            <a:r>
              <a:rPr lang="en-US" sz="2800" b="1" dirty="0">
                <a:solidFill>
                  <a:schemeClr val="folHlink"/>
                </a:solidFill>
              </a:rPr>
              <a:t>, Phys. Rev. 108, 1175 (1957)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Summary of Fritz London’s theory and of Cooper pair concept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Gap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stimate of T</a:t>
            </a:r>
            <a:r>
              <a:rPr lang="en-US" sz="2800" b="1" baseline="-25000" dirty="0">
                <a:solidFill>
                  <a:schemeClr val="folHlink"/>
                </a:solidFill>
              </a:rPr>
              <a:t>c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parison with London analysis    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C44322-3570-4669-A2B9-11ACE19C96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1D3819-992D-4A1F-83B9-03773731C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D480B6-D84D-47AA-B0AD-41FE2A2C2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A79A4C6-769F-47E2-80F4-E1B8C7067C2E}"/>
              </a:ext>
            </a:extLst>
          </p:cNvPr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4F5601-F5D9-424E-B41C-EB3EFD36E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99890"/>
              </p:ext>
            </p:extLst>
          </p:nvPr>
        </p:nvGraphicFramePr>
        <p:xfrm>
          <a:off x="228600" y="565595"/>
          <a:ext cx="5738814" cy="205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6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5595"/>
                        <a:ext cx="5738814" cy="2054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A7F4D3D-20CE-406E-9F5D-B846B5836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97276"/>
              </p:ext>
            </p:extLst>
          </p:nvPr>
        </p:nvGraphicFramePr>
        <p:xfrm>
          <a:off x="233680" y="2746888"/>
          <a:ext cx="63595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7" name="Equation" r:id="rId5" imgW="3873240" imgH="1054080" progId="Equation.DSMT4">
                  <p:embed/>
                </p:oleObj>
              </mc:Choice>
              <mc:Fallback>
                <p:oleObj name="Equation" r:id="rId5" imgW="3873240" imgH="1054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" y="2746888"/>
                        <a:ext cx="63595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A154213A-DBA0-4F45-BB92-2FD3AD74F60B}"/>
              </a:ext>
            </a:extLst>
          </p:cNvPr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4E0C40C-8C41-4C3A-9B70-524E5F45E5E8}"/>
              </a:ext>
            </a:extLst>
          </p:cNvPr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89AF646-9E78-41FB-A128-AAA88F9BCE5D}"/>
              </a:ext>
            </a:extLst>
          </p:cNvPr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3877259-8B5E-4D71-83B2-1612130E16EC}"/>
              </a:ext>
            </a:extLst>
          </p:cNvPr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268EA69-65C3-4DF9-A5DD-7A6EDF2F71AF}"/>
              </a:ext>
            </a:extLst>
          </p:cNvPr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18AEF89-D359-4E70-814D-BECA2A869293}"/>
              </a:ext>
            </a:extLst>
          </p:cNvPr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l</a:t>
            </a:r>
            <a:r>
              <a:rPr lang="en-US" sz="2400" baseline="-25000" dirty="0" err="1"/>
              <a:t>L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99EDA9A-4E5C-47A0-A3A3-D14825420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29969"/>
              </p:ext>
            </p:extLst>
          </p:nvPr>
        </p:nvGraphicFramePr>
        <p:xfrm>
          <a:off x="6212601" y="650025"/>
          <a:ext cx="2474199" cy="40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8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2601" y="650025"/>
                        <a:ext cx="2474199" cy="404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D210B46-6885-4174-9B7C-868B2D252ED4}"/>
              </a:ext>
            </a:extLst>
          </p:cNvPr>
          <p:cNvCxnSpPr/>
          <p:nvPr/>
        </p:nvCxnSpPr>
        <p:spPr>
          <a:xfrm flipV="1">
            <a:off x="1143000" y="4724400"/>
            <a:ext cx="0" cy="8382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4DA51F7-823E-48E4-BD0B-5150DC0DC320}"/>
              </a:ext>
            </a:extLst>
          </p:cNvPr>
          <p:cNvCxnSpPr/>
          <p:nvPr/>
        </p:nvCxnSpPr>
        <p:spPr>
          <a:xfrm flipH="1">
            <a:off x="685800" y="5540376"/>
            <a:ext cx="457200" cy="4572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FA89F02-2A8E-4DE8-99F2-F1B3BF0645C1}"/>
              </a:ext>
            </a:extLst>
          </p:cNvPr>
          <p:cNvCxnSpPr/>
          <p:nvPr/>
        </p:nvCxnSpPr>
        <p:spPr>
          <a:xfrm>
            <a:off x="1143000" y="5534024"/>
            <a:ext cx="670560" cy="635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10DE9BF-F9D9-4D8B-98CC-EED1D98C9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593019"/>
              </p:ext>
            </p:extLst>
          </p:nvPr>
        </p:nvGraphicFramePr>
        <p:xfrm>
          <a:off x="1656715" y="5478830"/>
          <a:ext cx="374650" cy="51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9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6715" y="5478830"/>
                        <a:ext cx="374650" cy="518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ADAFE6F-DBE2-464C-BD8D-8EFD7F212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84968"/>
              </p:ext>
            </p:extLst>
          </p:nvPr>
        </p:nvGraphicFramePr>
        <p:xfrm>
          <a:off x="1301750" y="4362450"/>
          <a:ext cx="3746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0" name="Equation" r:id="rId11" imgW="164880" imgH="279360" progId="Equation.DSMT4">
                  <p:embed/>
                </p:oleObj>
              </mc:Choice>
              <mc:Fallback>
                <p:oleObj name="Equation" r:id="rId11" imgW="164880" imgH="2793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1750" y="4362450"/>
                        <a:ext cx="37465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27ACE96-60F9-4523-99F5-899CA4B72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40762"/>
              </p:ext>
            </p:extLst>
          </p:nvPr>
        </p:nvGraphicFramePr>
        <p:xfrm>
          <a:off x="776288" y="5881688"/>
          <a:ext cx="3460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1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6288" y="5881688"/>
                        <a:ext cx="34607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F7AD970-4189-4BA4-AF73-A54441435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70531"/>
              </p:ext>
            </p:extLst>
          </p:nvPr>
        </p:nvGraphicFramePr>
        <p:xfrm>
          <a:off x="5867400" y="1592630"/>
          <a:ext cx="3073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2" name="Equation" r:id="rId15" imgW="3073320" imgH="1180800" progId="Equation.DSMT4">
                  <p:embed/>
                </p:oleObj>
              </mc:Choice>
              <mc:Fallback>
                <p:oleObj name="Equation" r:id="rId15" imgW="3073320" imgH="1180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7400" y="1592630"/>
                        <a:ext cx="30734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7702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C1FBA2-4A1F-4A28-82AE-C4694FE1A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9963BC1-C759-45EF-A46F-25FF45132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F92837-1146-44C0-BE95-8EBCCB761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0186F2-3905-4F2F-AF26-71F0CA31AF75}"/>
              </a:ext>
            </a:extLst>
          </p:cNvPr>
          <p:cNvSpPr txBox="1"/>
          <p:nvPr/>
        </p:nvSpPr>
        <p:spPr>
          <a:xfrm>
            <a:off x="571500" y="254000"/>
            <a:ext cx="1094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hallenge for BSC –</a:t>
            </a:r>
          </a:p>
          <a:p>
            <a:pPr lvl="1"/>
            <a:r>
              <a:rPr lang="en-US" sz="2400" b="1" dirty="0"/>
              <a:t>What is the microscopic origin of this two-electron current and why is it stable at low temperature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431689-C6BD-4075-90B1-251BEE8C3F23}"/>
              </a:ext>
            </a:extLst>
          </p:cNvPr>
          <p:cNvSpPr txBox="1"/>
          <p:nvPr/>
        </p:nvSpPr>
        <p:spPr>
          <a:xfrm>
            <a:off x="571500" y="1752600"/>
            <a:ext cx="1094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sing creation/annihilation operators for Bloch eigenstates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D90F58-1BB9-4A94-96D0-4E4651B42D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362" y="2338387"/>
            <a:ext cx="7069138" cy="3010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4236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C7B435-57F9-4517-851E-DFF274342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CABB14-0C49-4BBB-8B37-608037335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BD393-48E2-4DE3-8A7B-1531B2DE1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053E81-AD36-4EA4-B6AB-66FE81D10F1A}"/>
              </a:ext>
            </a:extLst>
          </p:cNvPr>
          <p:cNvSpPr txBox="1"/>
          <p:nvPr/>
        </p:nvSpPr>
        <p:spPr>
          <a:xfrm>
            <a:off x="355600" y="152400"/>
            <a:ext cx="1118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rom these single particle states, form Cooper pair stat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94A8B7-D935-4D81-BCE2-3B6184F994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15974"/>
            <a:ext cx="5794374" cy="26726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244C912-710D-4A2D-9E85-084C044D00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815974"/>
            <a:ext cx="5902325" cy="35253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3BF1CB7-6922-484B-892F-A8247C4511C0}"/>
              </a:ext>
            </a:extLst>
          </p:cNvPr>
          <p:cNvSpPr txBox="1"/>
          <p:nvPr/>
        </p:nvSpPr>
        <p:spPr>
          <a:xfrm>
            <a:off x="190500" y="4495800"/>
            <a:ext cx="11569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 BCS Hamiltonian takes the form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8E902EB-1748-4839-A7F5-D6002B37EE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512" y="5111972"/>
            <a:ext cx="5721169" cy="9788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75DABAD-14B9-4613-BDC0-2EFB8249A2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5039948"/>
            <a:ext cx="4510269" cy="1122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2041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FF0EC3-87D2-4D53-AE9A-E5C438038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D926D5-46B7-4DAB-B794-F2E56BEF47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869B82-202C-47B6-81E6-A34770FD2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ED1834-416B-42CF-A540-7D69AC6C4237}"/>
              </a:ext>
            </a:extLst>
          </p:cNvPr>
          <p:cNvSpPr txBox="1"/>
          <p:nvPr/>
        </p:nvSpPr>
        <p:spPr>
          <a:xfrm>
            <a:off x="190500" y="317500"/>
            <a:ext cx="11569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 BCS Hamiltonian takes the form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12EBBD5-BA4F-498F-A048-218C628970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512" y="933672"/>
            <a:ext cx="5721169" cy="9788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5743953-D773-49A3-BC80-2D8AE7013C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861648"/>
            <a:ext cx="4510269" cy="1122889"/>
          </a:xfrm>
          <a:prstGeom prst="rect">
            <a:avLst/>
          </a:prstGeom>
        </p:spPr>
      </p:pic>
      <p:sp>
        <p:nvSpPr>
          <p:cNvPr id="8" name="Arrow: Up 7">
            <a:extLst>
              <a:ext uri="{FF2B5EF4-FFF2-40B4-BE49-F238E27FC236}">
                <a16:creationId xmlns:a16="http://schemas.microsoft.com/office/drawing/2014/main" id="{0ECA68E2-6338-428D-91B7-54D0D6FA279D}"/>
              </a:ext>
            </a:extLst>
          </p:cNvPr>
          <p:cNvSpPr/>
          <p:nvPr/>
        </p:nvSpPr>
        <p:spPr>
          <a:xfrm>
            <a:off x="2400300" y="1701897"/>
            <a:ext cx="4953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D0AF70-3B87-4329-B5FC-0795D306E853}"/>
              </a:ext>
            </a:extLst>
          </p:cNvPr>
          <p:cNvSpPr txBox="1"/>
          <p:nvPr/>
        </p:nvSpPr>
        <p:spPr>
          <a:xfrm>
            <a:off x="1600200" y="2152008"/>
            <a:ext cx="6515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energy</a:t>
            </a:r>
          </a:p>
          <a:p>
            <a:pPr algn="l"/>
            <a:r>
              <a:rPr lang="en-US" sz="2400" b="1" dirty="0"/>
              <a:t>Relative to </a:t>
            </a:r>
            <a:r>
              <a:rPr lang="en-US" sz="2400" b="1" dirty="0" err="1">
                <a:latin typeface="Symbol" panose="05050102010706020507" pitchFamily="18" charset="2"/>
              </a:rPr>
              <a:t>e</a:t>
            </a:r>
            <a:r>
              <a:rPr lang="en-US" sz="2400" b="1" baseline="-25000" dirty="0" err="1"/>
              <a:t>F</a:t>
            </a:r>
            <a:endParaRPr lang="en-US" sz="2400" b="1" dirty="0"/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F460BBCD-F0D6-4E33-9FFD-3BD76953767A}"/>
              </a:ext>
            </a:extLst>
          </p:cNvPr>
          <p:cNvSpPr/>
          <p:nvPr/>
        </p:nvSpPr>
        <p:spPr>
          <a:xfrm>
            <a:off x="7370581" y="1619412"/>
            <a:ext cx="4953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2C784C-6589-401A-9DBB-3272D4D57BFE}"/>
              </a:ext>
            </a:extLst>
          </p:cNvPr>
          <p:cNvSpPr txBox="1"/>
          <p:nvPr/>
        </p:nvSpPr>
        <p:spPr>
          <a:xfrm>
            <a:off x="6265681" y="2075739"/>
            <a:ext cx="482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ttractive interaction potential </a:t>
            </a:r>
          </a:p>
          <a:p>
            <a:pPr algn="l"/>
            <a:r>
              <a:rPr lang="en-US" sz="2400" b="1" dirty="0"/>
              <a:t>due to electron-phonon interac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939429B-7BA1-40D1-9DBA-C6A09F328C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812" y="3611215"/>
            <a:ext cx="6713769" cy="110457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FD3B23E-718D-47DD-9292-A6E0B2403BD5}"/>
              </a:ext>
            </a:extLst>
          </p:cNvPr>
          <p:cNvSpPr txBox="1"/>
          <p:nvPr/>
        </p:nvSpPr>
        <p:spPr>
          <a:xfrm>
            <a:off x="190500" y="3146229"/>
            <a:ext cx="918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orm of variational wavefunction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8F3A35A-C28A-4C96-B119-A9AC6C08B981}"/>
              </a:ext>
            </a:extLst>
          </p:cNvPr>
          <p:cNvSpPr txBox="1"/>
          <p:nvPr/>
        </p:nvSpPr>
        <p:spPr>
          <a:xfrm>
            <a:off x="1028700" y="5029200"/>
            <a:ext cx="100629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 the variational parameters </a:t>
            </a:r>
            <a:r>
              <a:rPr lang="en-US" sz="2400" b="1" i="1" dirty="0" err="1"/>
              <a:t>h</a:t>
            </a:r>
            <a:r>
              <a:rPr lang="en-US" sz="2400" b="1" i="1" baseline="-25000" dirty="0" err="1"/>
              <a:t>k</a:t>
            </a:r>
            <a:r>
              <a:rPr lang="en-US" sz="2400" b="1" baseline="-25000" dirty="0"/>
              <a:t> </a:t>
            </a:r>
            <a:r>
              <a:rPr lang="en-US" sz="2400" b="1" dirty="0"/>
              <a:t>represent the probability that pair state </a:t>
            </a:r>
            <a:r>
              <a:rPr lang="en-US" sz="2400" b="1" i="1" dirty="0"/>
              <a:t>k</a:t>
            </a:r>
            <a:r>
              <a:rPr lang="en-US" sz="2400" b="1" dirty="0"/>
              <a:t> is occupied.</a:t>
            </a:r>
          </a:p>
        </p:txBody>
      </p:sp>
    </p:spTree>
    <p:extLst>
      <p:ext uri="{BB962C8B-B14F-4D97-AF65-F5344CB8AC3E}">
        <p14:creationId xmlns:p14="http://schemas.microsoft.com/office/powerpoint/2010/main" val="39845691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2AEE4D-21F0-47A3-8D06-B6951FBF5D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96D9DF-E787-4408-839B-7752F3B30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1D3E4-859F-40F5-A5D5-ACC3EB4ED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BAA8D7-F97C-42CD-901C-1CA98587E064}"/>
              </a:ext>
            </a:extLst>
          </p:cNvPr>
          <p:cNvSpPr txBox="1"/>
          <p:nvPr/>
        </p:nvSpPr>
        <p:spPr>
          <a:xfrm>
            <a:off x="355600" y="203200"/>
            <a:ext cx="1150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aluating the matrix element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E1A55A6-26EA-4AA7-B9C1-3E7E9F258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35750"/>
              </p:ext>
            </p:extLst>
          </p:nvPr>
        </p:nvGraphicFramePr>
        <p:xfrm>
          <a:off x="384415" y="798512"/>
          <a:ext cx="182538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9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415" y="798512"/>
                        <a:ext cx="182538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29B239AC-2E78-4F5D-9210-2C66294E35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600" y="1283493"/>
            <a:ext cx="6227398" cy="8016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6C9E3A-B8A5-4454-BBB3-5C397A21A28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26562"/>
          <a:stretch/>
        </p:blipFill>
        <p:spPr>
          <a:xfrm>
            <a:off x="6494098" y="1396999"/>
            <a:ext cx="5565255" cy="6794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B822635-2F67-478E-A8D2-0A0604326349}"/>
              </a:ext>
            </a:extLst>
          </p:cNvPr>
          <p:cNvSpPr txBox="1"/>
          <p:nvPr/>
        </p:nvSpPr>
        <p:spPr>
          <a:xfrm>
            <a:off x="384415" y="2085181"/>
            <a:ext cx="10728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Optimizing the energy with respect to the variational parameters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0F0DD69-CF45-4F24-B4FB-6D2116A987F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2829"/>
          <a:stretch/>
        </p:blipFill>
        <p:spPr>
          <a:xfrm>
            <a:off x="1297107" y="2546846"/>
            <a:ext cx="6852922" cy="131395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D0F2653-C1D8-43E1-A839-97A33B661C6A}"/>
              </a:ext>
            </a:extLst>
          </p:cNvPr>
          <p:cNvSpPr txBox="1"/>
          <p:nvPr/>
        </p:nvSpPr>
        <p:spPr>
          <a:xfrm>
            <a:off x="533400" y="4038600"/>
            <a:ext cx="1045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en-US" sz="2400" b="1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BF3D84A-C2E1-4B5A-8859-D14F87321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92465"/>
              </p:ext>
            </p:extLst>
          </p:nvPr>
        </p:nvGraphicFramePr>
        <p:xfrm>
          <a:off x="1746250" y="4075907"/>
          <a:ext cx="5200650" cy="195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0" name="Equation" r:id="rId8" imgW="1892160" imgH="711000" progId="Equation.DSMT4">
                  <p:embed/>
                </p:oleObj>
              </mc:Choice>
              <mc:Fallback>
                <p:oleObj name="Equation" r:id="rId8" imgW="1892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6250" y="4075907"/>
                        <a:ext cx="5200650" cy="1954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4589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754FB4-336F-44C7-B3E3-53B3B645B1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6EABB2-81CA-4A51-9FCE-9B519F0DD3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142C6A-CA0C-463C-9343-F20BBACE8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C6325A-5803-4754-AEA2-B16CAE0965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1031"/>
            <a:ext cx="6557963" cy="50331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0AC373A-6990-46EA-B173-BD018F34EA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994" y="762000"/>
            <a:ext cx="5443770" cy="346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6117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BB66828-5A30-4879-B3F9-67577B93E9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6771" y="5209232"/>
            <a:ext cx="7315229" cy="160681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983073-7616-4C12-B7D6-6879B47BBB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68677F-55F7-4E01-B185-C98D031AE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AE528D-950F-42C6-85A5-3F08D30D5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BECA81-4DC8-4649-8010-0F4BE8D955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942" y="136525"/>
            <a:ext cx="7772458" cy="47482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8E39E4-CC13-453F-AE2D-2155C1F0C705}"/>
              </a:ext>
            </a:extLst>
          </p:cNvPr>
          <p:cNvSpPr txBox="1"/>
          <p:nvPr/>
        </p:nvSpPr>
        <p:spPr>
          <a:xfrm>
            <a:off x="266700" y="4847083"/>
            <a:ext cx="1192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t 0K,   the energy difference of the superconducting state relative to the “normal” state is:</a:t>
            </a:r>
          </a:p>
        </p:txBody>
      </p:sp>
    </p:spTree>
    <p:extLst>
      <p:ext uri="{BB962C8B-B14F-4D97-AF65-F5344CB8AC3E}">
        <p14:creationId xmlns:p14="http://schemas.microsoft.com/office/powerpoint/2010/main" val="12127606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09B77C-189C-4554-B577-28BF9D9E7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A9F102-97D6-47A6-931E-5CF2E5ADE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5CBC68-B341-44E9-BD7B-AA061A2D5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3F0F2C-C965-44DC-A00D-16535EF5DFA4}"/>
              </a:ext>
            </a:extLst>
          </p:cNvPr>
          <p:cNvSpPr txBox="1"/>
          <p:nvPr/>
        </p:nvSpPr>
        <p:spPr>
          <a:xfrm>
            <a:off x="381000" y="203200"/>
            <a:ext cx="1136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round state of BCS Hamiltonian at 0 K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EAC619-7013-47D2-984B-A66E88A61D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171" y="535632"/>
            <a:ext cx="7315229" cy="16068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7A7C028-9842-433F-B81D-34CBFA41B8C3}"/>
              </a:ext>
            </a:extLst>
          </p:cNvPr>
          <p:cNvSpPr txBox="1"/>
          <p:nvPr/>
        </p:nvSpPr>
        <p:spPr>
          <a:xfrm>
            <a:off x="444500" y="2603500"/>
            <a:ext cx="1136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idering excitations to this ground state – BCS Hamiltonian has a energy gap of </a:t>
            </a:r>
            <a:r>
              <a:rPr lang="en-US" sz="2400" b="1" i="1" dirty="0"/>
              <a:t>2</a:t>
            </a:r>
            <a:r>
              <a:rPr lang="en-US" sz="2400" b="1" i="1" dirty="0">
                <a:latin typeface="Symbol" panose="05050102010706020507" pitchFamily="18" charset="2"/>
              </a:rPr>
              <a:t>e</a:t>
            </a:r>
            <a:r>
              <a:rPr lang="en-US" sz="2400" b="1" i="1" baseline="-25000" dirty="0"/>
              <a:t>0</a:t>
            </a:r>
            <a:endParaRPr lang="en-US" sz="2400" b="1" i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A5150C4-56CC-44A8-B3D3-2619A516FC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6499" y="3030389"/>
            <a:ext cx="6151617" cy="118601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0AA534-F4E5-4E8B-BAC8-8F7B985CD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63726"/>
              </p:ext>
            </p:extLst>
          </p:nvPr>
        </p:nvGraphicFramePr>
        <p:xfrm>
          <a:off x="7673401" y="3238352"/>
          <a:ext cx="2296487" cy="95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8"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3401" y="3238352"/>
                        <a:ext cx="2296487" cy="952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839DD1B-765C-4F70-A2FE-CBAC513389D7}"/>
              </a:ext>
            </a:extLst>
          </p:cNvPr>
          <p:cNvSpPr txBox="1"/>
          <p:nvPr/>
        </p:nvSpPr>
        <p:spPr>
          <a:xfrm>
            <a:off x="444500" y="4483100"/>
            <a:ext cx="1130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e transition temperature T</a:t>
            </a:r>
            <a:r>
              <a:rPr lang="en-US" sz="2400" b="1" baseline="-25000" dirty="0"/>
              <a:t>c</a:t>
            </a:r>
            <a:r>
              <a:rPr lang="en-US" sz="2400" b="1" dirty="0"/>
              <a:t>  can be estimated as the solution when </a:t>
            </a:r>
            <a:r>
              <a:rPr lang="en-US" sz="2400" b="1" i="1" dirty="0">
                <a:latin typeface="Symbol" panose="05050102010706020507" pitchFamily="18" charset="2"/>
              </a:rPr>
              <a:t>e</a:t>
            </a:r>
            <a:r>
              <a:rPr lang="en-US" sz="2400" b="1" i="1" baseline="-25000" dirty="0"/>
              <a:t>0 </a:t>
            </a:r>
            <a:r>
              <a:rPr lang="en-US" sz="2400" b="1" i="1" dirty="0"/>
              <a:t> = 0.</a:t>
            </a:r>
            <a:r>
              <a:rPr lang="en-US" sz="2400" b="1" dirty="0"/>
              <a:t> </a:t>
            </a:r>
          </a:p>
          <a:p>
            <a:pPr algn="l"/>
            <a:endParaRPr lang="en-US" sz="2400" b="1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C47B0CF-5734-4906-9298-F0A9E3CA5F3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10444"/>
          <a:stretch/>
        </p:blipFill>
        <p:spPr>
          <a:xfrm>
            <a:off x="719911" y="4939922"/>
            <a:ext cx="3961581" cy="1281749"/>
          </a:xfrm>
          <a:prstGeom prst="rect">
            <a:avLst/>
          </a:prstGeom>
        </p:spPr>
      </p:pic>
      <p:sp>
        <p:nvSpPr>
          <p:cNvPr id="13" name="Arrow: Right 12">
            <a:extLst>
              <a:ext uri="{FF2B5EF4-FFF2-40B4-BE49-F238E27FC236}">
                <a16:creationId xmlns:a16="http://schemas.microsoft.com/office/drawing/2014/main" id="{BB4F1999-5D62-4DE2-A3C8-266E6CFB524C}"/>
              </a:ext>
            </a:extLst>
          </p:cNvPr>
          <p:cNvSpPr/>
          <p:nvPr/>
        </p:nvSpPr>
        <p:spPr>
          <a:xfrm>
            <a:off x="4814049" y="5461068"/>
            <a:ext cx="469900" cy="365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DDB0359-6BD1-425E-9F48-4D7A751B917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83949" y="5093693"/>
            <a:ext cx="4116387" cy="1127978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C0AB1FE-2950-4308-BE58-DF2C33B62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95076"/>
              </p:ext>
            </p:extLst>
          </p:nvPr>
        </p:nvGraphicFramePr>
        <p:xfrm>
          <a:off x="7704699" y="5971307"/>
          <a:ext cx="2675402" cy="63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9"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04699" y="5971307"/>
                        <a:ext cx="2675402" cy="635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3603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C6032F-325D-49B0-ADEE-BF5B2482C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3E5AD1-8729-4187-8B7A-ADB6ED622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961D7E-C5B9-4FEB-899B-87082B242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6BB93A-FAA9-47E2-B798-EDD998D5B182}"/>
              </a:ext>
            </a:extLst>
          </p:cNvPr>
          <p:cNvSpPr txBox="1"/>
          <p:nvPr/>
        </p:nvSpPr>
        <p:spPr>
          <a:xfrm>
            <a:off x="444500" y="228600"/>
            <a:ext cx="1021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lot of gap parameter as a function of temperature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1F9D68-E63A-4B76-8928-5523136BB7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787399"/>
            <a:ext cx="7210425" cy="4864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9020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E293218-3A9B-4058-91FA-221DB6A997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2275" y="2089150"/>
            <a:ext cx="5124450" cy="42672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2338393-EC38-49E8-B589-3C5C5F6E9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670BDC-644D-4725-B226-D3B149603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29A7B9-F491-4C5C-A1E9-F06FF12CE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5890E8-5EFA-4F6F-8253-B00EC9B0998B}"/>
              </a:ext>
            </a:extLst>
          </p:cNvPr>
          <p:cNvSpPr txBox="1"/>
          <p:nvPr/>
        </p:nvSpPr>
        <p:spPr>
          <a:xfrm>
            <a:off x="266700" y="136525"/>
            <a:ext cx="7613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is treatment has assumed that there are no magnetic fields present in the system.   An applied magnetic field can also affect superconductivity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0193EE-8E93-43B9-BFE5-057593254A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36854"/>
            <a:ext cx="7073900" cy="1928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103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766353-1213-4C93-BEB2-8984DA370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5A55D3-CDFE-4C06-BC2E-2A31EB86B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067B42-F56A-4BDA-8511-8193C9749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4AA17E70-47FB-4C45-823B-63278525830E}"/>
              </a:ext>
            </a:extLst>
          </p:cNvPr>
          <p:cNvSpPr/>
          <p:nvPr/>
        </p:nvSpPr>
        <p:spPr>
          <a:xfrm>
            <a:off x="725487" y="3517900"/>
            <a:ext cx="393700" cy="635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2B0280C-CF15-4340-875F-82ED0ABD5D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187" y="901700"/>
            <a:ext cx="9953625" cy="401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6108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95423A-3CD1-4924-A943-AF9A49277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CC9E40-CCE1-4AE2-AAEF-BCB9C0380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62764D-879F-4BF2-A3B6-2BC5F2AFF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0B99C9-74AD-4477-8F7D-83707568630B}"/>
              </a:ext>
            </a:extLst>
          </p:cNvPr>
          <p:cNvSpPr txBox="1"/>
          <p:nvPr/>
        </p:nvSpPr>
        <p:spPr>
          <a:xfrm>
            <a:off x="0" y="35104"/>
            <a:ext cx="1149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perconducting current –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  Single particle Bloch wavefunctions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7387031-C1A7-4467-9E1B-8FA673E7C9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1235433"/>
            <a:ext cx="5602396" cy="29049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DE98F32-9940-4BD2-AE92-41F0BF5610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1019" y="1811337"/>
            <a:ext cx="5731381" cy="1465263"/>
          </a:xfrm>
          <a:prstGeom prst="rect">
            <a:avLst/>
          </a:prstGeom>
        </p:spPr>
      </p:pic>
      <p:sp>
        <p:nvSpPr>
          <p:cNvPr id="8" name="Arrow: Left-Right 7">
            <a:extLst>
              <a:ext uri="{FF2B5EF4-FFF2-40B4-BE49-F238E27FC236}">
                <a16:creationId xmlns:a16="http://schemas.microsoft.com/office/drawing/2014/main" id="{2470BFCD-9404-4FC7-A6E9-B91784702F47}"/>
              </a:ext>
            </a:extLst>
          </p:cNvPr>
          <p:cNvSpPr/>
          <p:nvPr/>
        </p:nvSpPr>
        <p:spPr>
          <a:xfrm rot="535635">
            <a:off x="8348409" y="2462749"/>
            <a:ext cx="1447800" cy="36512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Left-Right 8">
            <a:extLst>
              <a:ext uri="{FF2B5EF4-FFF2-40B4-BE49-F238E27FC236}">
                <a16:creationId xmlns:a16="http://schemas.microsoft.com/office/drawing/2014/main" id="{596277AF-BEF0-470F-8CC8-45EFCC77C8AC}"/>
              </a:ext>
            </a:extLst>
          </p:cNvPr>
          <p:cNvSpPr/>
          <p:nvPr/>
        </p:nvSpPr>
        <p:spPr>
          <a:xfrm rot="1318996">
            <a:off x="10564920" y="2413294"/>
            <a:ext cx="728511" cy="46403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0C43FF2-A8B2-4F4B-A747-092954643E53}"/>
              </a:ext>
            </a:extLst>
          </p:cNvPr>
          <p:cNvSpPr txBox="1"/>
          <p:nvPr/>
        </p:nvSpPr>
        <p:spPr>
          <a:xfrm>
            <a:off x="349250" y="4254618"/>
            <a:ext cx="114935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 paramagnetic contribution is complicated, but is generally small at low temperature.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However, the diamagnetic term: 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 is significant and is consistent with the London expression.  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3AABD94-6253-418C-973B-6D183752F5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512" y="4825463"/>
            <a:ext cx="6719888" cy="797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03607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1477D2-DC7B-4AAC-AED9-08A98BB4A6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FE0646-46BE-45D0-A3CA-F8A3542CE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E573E4-FC19-4E53-9F2F-E73317EB1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8BC2E8-C658-4204-8DF7-8BAD54DE07AB}"/>
              </a:ext>
            </a:extLst>
          </p:cNvPr>
          <p:cNvSpPr txBox="1"/>
          <p:nvPr/>
        </p:nvSpPr>
        <p:spPr>
          <a:xfrm>
            <a:off x="495300" y="330200"/>
            <a:ext cx="10858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BCS estimate of penetration depth --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3DA84A-5EB8-4EC2-AA03-25562B1895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7663" y="791865"/>
            <a:ext cx="6980237" cy="5099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4999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063" y="914400"/>
            <a:ext cx="9063874" cy="406241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79E25EA-BB92-40D1-8CC5-5AB3A1F76E9F}"/>
              </a:ext>
            </a:extLst>
          </p:cNvPr>
          <p:cNvSpPr txBox="1"/>
          <p:nvPr/>
        </p:nvSpPr>
        <p:spPr>
          <a:xfrm>
            <a:off x="502276" y="5370490"/>
            <a:ext cx="111659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ome of you may wish to read the paper which is available from zsr.wfu.edu </a:t>
            </a:r>
            <a:r>
              <a:rPr lang="en-US" sz="2400" dirty="0"/>
              <a:t>https://doi.org/10.1103/PhysRev.108.1175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94476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B7DDDA-715F-428F-8994-A71E889482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B984B8-BEBA-4C7D-A798-48ECB8925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16D2B4-E7D6-4867-A1F2-2886CD269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04CDAC-5A4A-4763-A494-BFE072F21743}"/>
              </a:ext>
            </a:extLst>
          </p:cNvPr>
          <p:cNvSpPr txBox="1"/>
          <p:nvPr/>
        </p:nvSpPr>
        <p:spPr>
          <a:xfrm>
            <a:off x="228600" y="228600"/>
            <a:ext cx="109601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verview of superconductivity --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err="1">
                <a:latin typeface="+mj-lt"/>
              </a:rPr>
              <a:t>Ref:D</a:t>
            </a:r>
            <a:r>
              <a:rPr lang="en-US" sz="2400" dirty="0">
                <a:latin typeface="+mj-lt"/>
              </a:rPr>
              <a:t>. </a:t>
            </a:r>
            <a:r>
              <a:rPr lang="en-US" sz="2400" dirty="0" err="1">
                <a:latin typeface="+mj-lt"/>
              </a:rPr>
              <a:t>Teplitz</a:t>
            </a:r>
            <a:r>
              <a:rPr lang="en-US" sz="2400" dirty="0">
                <a:latin typeface="+mj-lt"/>
              </a:rPr>
              <a:t>, editor, Electromagnetism – paths to research,</a:t>
            </a:r>
          </a:p>
          <a:p>
            <a:r>
              <a:rPr lang="en-US" sz="2400" dirty="0">
                <a:latin typeface="+mj-lt"/>
              </a:rPr>
              <a:t>  Plenum Press (1982); Chapter 1 written by Brian Schwartz and Sonia </a:t>
            </a:r>
            <a:r>
              <a:rPr lang="en-US" sz="2400" dirty="0" err="1">
                <a:latin typeface="+mj-lt"/>
              </a:rPr>
              <a:t>Frota</a:t>
            </a:r>
            <a:r>
              <a:rPr lang="en-US" sz="2400" dirty="0">
                <a:latin typeface="+mj-lt"/>
              </a:rPr>
              <a:t>-Pessoa</a:t>
            </a:r>
          </a:p>
        </p:txBody>
      </p:sp>
      <p:pic>
        <p:nvPicPr>
          <p:cNvPr id="7" name="Picture 2" descr="http://hyperphysics.phy-astr.gsu.edu/hbase/solids/imgsol/mersc.gif">
            <a:extLst>
              <a:ext uri="{FF2B5EF4-FFF2-40B4-BE49-F238E27FC236}">
                <a16:creationId xmlns:a16="http://schemas.microsoft.com/office/drawing/2014/main" id="{763DE18E-1EC7-4E8A-AB1B-EA46D56AB7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8321" y="2997200"/>
            <a:ext cx="3204879" cy="325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F7EE85-EE6C-4973-97AE-55B99D7A9CE9}"/>
              </a:ext>
            </a:extLst>
          </p:cNvPr>
          <p:cNvSpPr txBox="1"/>
          <p:nvPr/>
        </p:nvSpPr>
        <p:spPr>
          <a:xfrm>
            <a:off x="213360" y="2133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istory:</a:t>
            </a:r>
          </a:p>
          <a:p>
            <a:pPr lvl="1"/>
            <a:r>
              <a:rPr lang="en-US" sz="2400" dirty="0">
                <a:latin typeface="+mj-lt"/>
              </a:rPr>
              <a:t>1908  H. </a:t>
            </a:r>
            <a:r>
              <a:rPr lang="en-US" sz="2400" dirty="0" err="1">
                <a:latin typeface="+mj-lt"/>
              </a:rPr>
              <a:t>Kamerling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Onnes</a:t>
            </a:r>
            <a:r>
              <a:rPr lang="en-US" sz="2400" dirty="0">
                <a:latin typeface="+mj-lt"/>
              </a:rPr>
              <a:t>  successfully </a:t>
            </a:r>
            <a:r>
              <a:rPr lang="en-US" sz="2400" dirty="0" err="1">
                <a:latin typeface="+mj-lt"/>
              </a:rPr>
              <a:t>liquified</a:t>
            </a:r>
            <a:r>
              <a:rPr lang="en-US" sz="2400" dirty="0">
                <a:latin typeface="+mj-lt"/>
              </a:rPr>
              <a:t> He</a:t>
            </a:r>
          </a:p>
          <a:p>
            <a:pPr lvl="1"/>
            <a:r>
              <a:rPr lang="en-US" sz="2400" dirty="0">
                <a:latin typeface="+mj-lt"/>
              </a:rPr>
              <a:t>1911   H. </a:t>
            </a:r>
            <a:r>
              <a:rPr lang="en-US" sz="2400" dirty="0" err="1">
                <a:latin typeface="+mj-lt"/>
              </a:rPr>
              <a:t>Kamerling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Onnes</a:t>
            </a:r>
            <a:r>
              <a:rPr lang="en-US" sz="2400" dirty="0">
                <a:latin typeface="+mj-lt"/>
              </a:rPr>
              <a:t> discovered that Hg at 4.2 K has vanishing resistance</a:t>
            </a:r>
          </a:p>
          <a:p>
            <a:pPr lvl="1"/>
            <a:r>
              <a:rPr lang="en-US" sz="2400" dirty="0">
                <a:latin typeface="+mj-lt"/>
              </a:rPr>
              <a:t>1957 Theory of superconductivity by Bardeen, Cooper, and Schrieff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9D643E-E1D3-4977-8B9C-AA667B40F3B6}"/>
              </a:ext>
            </a:extLst>
          </p:cNvPr>
          <p:cNvSpPr txBox="1"/>
          <p:nvPr/>
        </p:nvSpPr>
        <p:spPr>
          <a:xfrm>
            <a:off x="170329" y="4494679"/>
            <a:ext cx="53816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surprising observation was that electrical resistivity abruptly dropped when the temperature of the material was lowered below a critical temperature T</a:t>
            </a:r>
            <a:r>
              <a:rPr lang="en-US" sz="2400" baseline="-25000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69065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18E2E6-A4D5-495C-82CD-EF940AA9C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01F4BF-F850-423D-A3C3-99FD86A64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1055B6-0A11-41A1-9FC0-C415E46AF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161861-84D7-472B-8648-9F041E3DA658}"/>
              </a:ext>
            </a:extLst>
          </p:cNvPr>
          <p:cNvSpPr txBox="1"/>
          <p:nvPr/>
        </p:nvSpPr>
        <p:spPr>
          <a:xfrm>
            <a:off x="457200" y="215900"/>
            <a:ext cx="10896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thoughts related to the statistical mechanics of Bose particles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or Bose particles, many particles can occupy the same state.   This means that for non-interacting Bose particles, according to statistical mechanics, at very low temperature, it is possible for a macroscopic number of particles to occupy the lowest single particle state and produce a “Bose condensate”.    </a:t>
            </a:r>
            <a:r>
              <a:rPr lang="en-US" sz="2400" b="1" baseline="30000" dirty="0"/>
              <a:t>4</a:t>
            </a:r>
            <a:r>
              <a:rPr lang="en-US" sz="2400" b="1" dirty="0"/>
              <a:t>He is not a good</a:t>
            </a:r>
          </a:p>
          <a:p>
            <a:pPr algn="l"/>
            <a:r>
              <a:rPr lang="en-US" sz="2400" b="1" dirty="0"/>
              <a:t>example of this, since the particles have significant interactions,  but the superfluid behavior is logically related.   A better example was demonstrated in 1995 with 2.5 x 10</a:t>
            </a:r>
            <a:r>
              <a:rPr lang="en-US" sz="2400" b="1" baseline="30000" dirty="0"/>
              <a:t>12    </a:t>
            </a:r>
            <a:r>
              <a:rPr lang="en-US" sz="2400" b="1" dirty="0"/>
              <a:t> </a:t>
            </a:r>
            <a:r>
              <a:rPr lang="en-US" sz="2400" b="1" baseline="30000" dirty="0"/>
              <a:t>87</a:t>
            </a:r>
            <a:r>
              <a:rPr lang="en-US" sz="2400" b="1" dirty="0"/>
              <a:t>Rb atoms cooled to 1.7 x 10</a:t>
            </a:r>
            <a:r>
              <a:rPr lang="en-US" sz="2400" b="1" baseline="30000" dirty="0"/>
              <a:t>-7</a:t>
            </a:r>
            <a:r>
              <a:rPr lang="en-US" sz="2400" b="1" dirty="0"/>
              <a:t>K.</a:t>
            </a:r>
          </a:p>
          <a:p>
            <a:pPr algn="l"/>
            <a:endParaRPr lang="en-US" sz="2400" b="1" dirty="0"/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or superconductivity, electrons are the particles.    How is possible for Fermi particles to behave with Bose-like statistics?  </a:t>
            </a:r>
          </a:p>
          <a:p>
            <a:pPr algn="l"/>
            <a:endParaRPr lang="en-US" sz="2400" b="1" dirty="0"/>
          </a:p>
          <a:p>
            <a:pPr lvl="1"/>
            <a:r>
              <a:rPr lang="en-US" sz="2400" b="1" dirty="0"/>
              <a:t>Introduced the notion of a Cooper pair of electrons that behave somewhat like electrons and that are stabilized by an attractive interaction.</a:t>
            </a:r>
          </a:p>
        </p:txBody>
      </p:sp>
    </p:spTree>
    <p:extLst>
      <p:ext uri="{BB962C8B-B14F-4D97-AF65-F5344CB8AC3E}">
        <p14:creationId xmlns:p14="http://schemas.microsoft.com/office/powerpoint/2010/main" val="5691736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6061F0-A49B-4505-B013-DE51D8D43F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27297C-CEE6-46F9-AAB4-6DD669203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FB63B0-C338-44CA-A625-ECF57C783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CF7D0C-10EE-4DAA-96BC-52F3436F8777}"/>
              </a:ext>
            </a:extLst>
          </p:cNvPr>
          <p:cNvSpPr txBox="1"/>
          <p:nvPr/>
        </p:nvSpPr>
        <p:spPr>
          <a:xfrm>
            <a:off x="2286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phenomenological theories &lt; 1957  thanks to F. Lond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3A1D0B-FC78-4B41-A3D8-D691A92FE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81872"/>
              </p:ext>
            </p:extLst>
          </p:nvPr>
        </p:nvGraphicFramePr>
        <p:xfrm>
          <a:off x="758825" y="665163"/>
          <a:ext cx="546258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50" name="Equation" r:id="rId3" imgW="3327120" imgH="1473120" progId="Equation.DSMT4">
                  <p:embed/>
                </p:oleObj>
              </mc:Choice>
              <mc:Fallback>
                <p:oleObj name="Equation" r:id="rId3" imgW="3327120" imgH="1473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665163"/>
                        <a:ext cx="5462588" cy="241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AFCAB9-AE81-4FB2-BFC2-53ADC80C8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4855"/>
              </p:ext>
            </p:extLst>
          </p:nvPr>
        </p:nvGraphicFramePr>
        <p:xfrm>
          <a:off x="882650" y="3117850"/>
          <a:ext cx="7005638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51" name="Equation" r:id="rId5" imgW="4267080" imgH="2082600" progId="Equation.DSMT4">
                  <p:embed/>
                </p:oleObj>
              </mc:Choice>
              <mc:Fallback>
                <p:oleObj name="Equation" r:id="rId5" imgW="4267080" imgH="2082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117850"/>
                        <a:ext cx="7005638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A96A6C8-518D-4EBD-946E-9EFC992024E2}"/>
              </a:ext>
            </a:extLst>
          </p:cNvPr>
          <p:cNvSpPr txBox="1"/>
          <p:nvPr/>
        </p:nvSpPr>
        <p:spPr>
          <a:xfrm>
            <a:off x="5496261" y="114300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Equations are in </a:t>
            </a:r>
            <a:r>
              <a:rPr lang="en-US" sz="2400" dirty="0" err="1">
                <a:latin typeface="+mj-lt"/>
              </a:rPr>
              <a:t>cgs</a:t>
            </a:r>
            <a:r>
              <a:rPr lang="en-US" sz="2400" dirty="0">
                <a:latin typeface="+mj-lt"/>
              </a:rPr>
              <a:t> Gaussian units.</a:t>
            </a:r>
          </a:p>
        </p:txBody>
      </p:sp>
    </p:spTree>
    <p:extLst>
      <p:ext uri="{BB962C8B-B14F-4D97-AF65-F5344CB8AC3E}">
        <p14:creationId xmlns:p14="http://schemas.microsoft.com/office/powerpoint/2010/main" val="23412157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F8D286-468F-4FA7-9733-9E37F3472A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4A9B6EA-3E56-4DC7-B887-DE1C046AD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F5F47D-B87C-4EAD-A1FD-6FF6A4DB1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655D98-C0E5-4E89-8326-5C03F5580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670929"/>
              </p:ext>
            </p:extLst>
          </p:nvPr>
        </p:nvGraphicFramePr>
        <p:xfrm>
          <a:off x="1158875" y="260350"/>
          <a:ext cx="8162925" cy="398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4" name="Equation" r:id="rId3" imgW="6995222" imgH="3413538" progId="Equation.DSMT4">
                  <p:embed/>
                </p:oleObj>
              </mc:Choice>
              <mc:Fallback>
                <p:oleObj name="Equation" r:id="rId3" imgW="6995222" imgH="34135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875" y="260350"/>
                        <a:ext cx="8162925" cy="3983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5267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77EA052-5EA3-4745-A502-5591CB730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B2E136-2D69-440C-8568-E0C3B50A1F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BC4900-7609-4C29-9FB8-47B138013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17307F-6907-41D1-8462-211276688E3D}"/>
              </a:ext>
            </a:extLst>
          </p:cNvPr>
          <p:cNvSpPr txBox="1"/>
          <p:nvPr/>
        </p:nvSpPr>
        <p:spPr>
          <a:xfrm>
            <a:off x="673100" y="102542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8F513D-0A8E-4AFA-9C24-8BB0E85DB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10938"/>
              </p:ext>
            </p:extLst>
          </p:nvPr>
        </p:nvGraphicFramePr>
        <p:xfrm>
          <a:off x="1955800" y="669925"/>
          <a:ext cx="6045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8" name="Equation" r:id="rId3" imgW="3682800" imgH="3479760" progId="Equation.DSMT4">
                  <p:embed/>
                </p:oleObj>
              </mc:Choice>
              <mc:Fallback>
                <p:oleObj name="Equation" r:id="rId3" imgW="3682800" imgH="3479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669925"/>
                        <a:ext cx="60452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5237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B1505C-DF0F-4446-8B8E-DAA3BBF48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5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0AF6F0-731A-49DC-A7C8-483750837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A998D3-4005-416B-883B-D83C5C8C8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52724B-BBFA-42A0-940A-106107095A83}"/>
              </a:ext>
            </a:extLst>
          </p:cNvPr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96BAFA-07C9-4AFD-B0DD-D5D03815E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49649"/>
              </p:ext>
            </p:extLst>
          </p:nvPr>
        </p:nvGraphicFramePr>
        <p:xfrm>
          <a:off x="838200" y="760413"/>
          <a:ext cx="6045200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2" name="Equation" r:id="rId3" imgW="3682800" imgH="2501640" progId="Equation.DSMT4">
                  <p:embed/>
                </p:oleObj>
              </mc:Choice>
              <mc:Fallback>
                <p:oleObj name="Equation" r:id="rId3" imgW="3682800" imgH="250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0413"/>
                        <a:ext cx="6045200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345BBD-4C80-42BA-8413-F3FBCC466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879362"/>
              </p:ext>
            </p:extLst>
          </p:nvPr>
        </p:nvGraphicFramePr>
        <p:xfrm>
          <a:off x="889000" y="5029200"/>
          <a:ext cx="7797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3" name="Equation" r:id="rId5" imgW="4749480" imgH="660240" progId="Equation.DSMT4">
                  <p:embed/>
                </p:oleObj>
              </mc:Choice>
              <mc:Fallback>
                <p:oleObj name="Equation" r:id="rId5" imgW="4749480" imgH="660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029200"/>
                        <a:ext cx="7797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AA9C34-A834-42ED-AB2E-5D5DA63A8D4C}"/>
              </a:ext>
            </a:extLst>
          </p:cNvPr>
          <p:cNvSpPr txBox="1"/>
          <p:nvPr/>
        </p:nvSpPr>
        <p:spPr>
          <a:xfrm>
            <a:off x="5202219" y="3741430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we assume we know the boundary value at </a:t>
            </a:r>
            <a:r>
              <a:rPr lang="en-US" sz="2400" i="1" dirty="0">
                <a:latin typeface="+mj-lt"/>
              </a:rPr>
              <a:t>x=0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9360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61</TotalTime>
  <Words>828</Words>
  <Application>Microsoft Office PowerPoint</Application>
  <PresentationFormat>Widescreen</PresentationFormat>
  <Paragraphs>132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910</cp:revision>
  <cp:lastPrinted>2020-04-24T15:28:31Z</cp:lastPrinted>
  <dcterms:created xsi:type="dcterms:W3CDTF">2020-01-06T21:28:26Z</dcterms:created>
  <dcterms:modified xsi:type="dcterms:W3CDTF">2022-04-25T00:44:08Z</dcterms:modified>
</cp:coreProperties>
</file>